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9" r:id="rId2"/>
    <p:sldId id="275" r:id="rId3"/>
    <p:sldId id="276" r:id="rId4"/>
    <p:sldId id="298" r:id="rId5"/>
    <p:sldId id="294" r:id="rId6"/>
    <p:sldId id="299" r:id="rId7"/>
    <p:sldId id="300" r:id="rId8"/>
    <p:sldId id="301" r:id="rId9"/>
    <p:sldId id="302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1.18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5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886149"/>
              </p:ext>
            </p:extLst>
          </p:nvPr>
        </p:nvGraphicFramePr>
        <p:xfrm>
          <a:off x="971600" y="908720"/>
          <a:ext cx="7172530" cy="5892054"/>
        </p:xfrm>
        <a:graphic>
          <a:graphicData uri="http://schemas.openxmlformats.org/drawingml/2006/table">
            <a:tbl>
              <a:tblPr firstRow="1" bandRow="1"/>
              <a:tblGrid>
                <a:gridCol w="2221581"/>
                <a:gridCol w="1079053"/>
                <a:gridCol w="1206001"/>
                <a:gridCol w="1269474"/>
                <a:gridCol w="139642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4139952" y="5450156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rc lattice design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t="4408" r="14053" b="9550"/>
          <a:stretch/>
        </p:blipFill>
        <p:spPr bwMode="auto">
          <a:xfrm>
            <a:off x="499523" y="1052736"/>
            <a:ext cx="3568421" cy="288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5" t="2842" r="11475" b="9822"/>
          <a:stretch/>
        </p:blipFill>
        <p:spPr bwMode="auto">
          <a:xfrm>
            <a:off x="4634824" y="892356"/>
            <a:ext cx="3960440" cy="313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1" t="3646" r="10095" b="8824"/>
          <a:stretch/>
        </p:blipFill>
        <p:spPr bwMode="auto">
          <a:xfrm>
            <a:off x="624168" y="3998726"/>
            <a:ext cx="3630104" cy="282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61" t="5267" r="11401" b="6319"/>
          <a:stretch/>
        </p:blipFill>
        <p:spPr bwMode="auto">
          <a:xfrm>
            <a:off x="4868532" y="3938253"/>
            <a:ext cx="3599154" cy="289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988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6426886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342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188244"/>
            <a:ext cx="6120680" cy="5520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19784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03</TotalTime>
  <Words>844</Words>
  <Application>Microsoft Office PowerPoint</Application>
  <PresentationFormat>全屏显示(4:3)</PresentationFormat>
  <Paragraphs>396</Paragraphs>
  <Slides>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Equation</vt:lpstr>
      <vt:lpstr>100km CEPC parameter and lattice design</vt:lpstr>
      <vt:lpstr>Machine constraints / given parameters</vt:lpstr>
      <vt:lpstr>Constraints for parameter choice</vt:lpstr>
      <vt:lpstr>parameter for CEPC partial double ring （wangdou20161109-61km）</vt:lpstr>
      <vt:lpstr>parameter for CEPC partial double ring （wangdou20161115-100km）</vt:lpstr>
      <vt:lpstr>Primary consideration of lattice design</vt:lpstr>
      <vt:lpstr>Arc lattice desig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66</cp:revision>
  <dcterms:created xsi:type="dcterms:W3CDTF">2016-10-27T08:38:42Z</dcterms:created>
  <dcterms:modified xsi:type="dcterms:W3CDTF">2016-11-21T08:45:57Z</dcterms:modified>
</cp:coreProperties>
</file>